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65" r:id="rId11"/>
    <p:sldId id="268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86" d="100"/>
          <a:sy n="86" d="100"/>
        </p:scale>
        <p:origin x="9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8457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96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E3A17E3-6A89-4095-BD30-16657B828D0B}" type="datetimeFigureOut">
              <a:rPr lang="en-US" smtClean="0"/>
              <a:pPr/>
              <a:t>2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501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E3A17E3-6A89-4095-BD30-16657B828D0B}" type="datetimeFigureOut">
              <a:rPr lang="en-US" smtClean="0"/>
              <a:pPr/>
              <a:t>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1799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E3A17E3-6A89-4095-BD30-16657B828D0B}" type="datetimeFigureOut">
              <a:rPr lang="en-US" smtClean="0"/>
              <a:pPr/>
              <a:t>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1378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9120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2831" y="0"/>
            <a:ext cx="108204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4400" b="1" dirty="0" smtClean="0">
              <a:latin typeface="HP001 5H" panose="020B0603050302020204" pitchFamily="34" charset="0"/>
              <a:cs typeface="HP001 5H" panose="020B0603050302020204" pitchFamily="34" charset="0"/>
            </a:endParaRPr>
          </a:p>
          <a:p>
            <a:pPr algn="ctr"/>
            <a:r>
              <a:rPr lang="en-US" sz="4000" b="1" u="sng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oán</a:t>
            </a:r>
            <a:endParaRPr lang="en-US" sz="4000" b="1" u="sng" dirty="0" smtClean="0">
              <a:solidFill>
                <a:srgbClr val="7030A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  <a:p>
            <a:pPr algn="ctr"/>
            <a:r>
              <a:rPr lang="en-US" sz="4000" b="1" u="sng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uyện</a:t>
            </a:r>
            <a:r>
              <a:rPr lang="en-US" sz="4000" b="1" u="sng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4000" b="1" u="sng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ập</a:t>
            </a:r>
            <a:r>
              <a:rPr lang="en-US" sz="4000" b="1" u="sng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4000" b="1" u="sng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ung</a:t>
            </a:r>
            <a:endParaRPr lang="en-US" sz="4000" b="1" u="sng" dirty="0" smtClean="0">
              <a:solidFill>
                <a:srgbClr val="7030A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71778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/>
          <p:cNvSpPr txBox="1">
            <a:spLocks noChangeArrowheads="1"/>
          </p:cNvSpPr>
          <p:nvPr/>
        </p:nvSpPr>
        <p:spPr bwMode="auto">
          <a:xfrm>
            <a:off x="1905000" y="685801"/>
            <a:ext cx="838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sz="1800"/>
          </a:p>
        </p:txBody>
      </p:sp>
      <p:sp>
        <p:nvSpPr>
          <p:cNvPr id="6147" name="Rectangle 8"/>
          <p:cNvSpPr>
            <a:spLocks noChangeArrowheads="1"/>
          </p:cNvSpPr>
          <p:nvPr/>
        </p:nvSpPr>
        <p:spPr bwMode="auto">
          <a:xfrm>
            <a:off x="612913" y="359094"/>
            <a:ext cx="11125697" cy="637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ung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quan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ập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ương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ban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ầu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                         </a:t>
            </a:r>
            <a:r>
              <a:rPr lang="en-US" sz="2400" b="1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4 </a:t>
            </a:r>
            <a:r>
              <a:rPr lang="en-US" sz="24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 4 x 4 = </a:t>
            </a:r>
            <a:r>
              <a:rPr lang="en-US" sz="24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64 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cm</a:t>
            </a:r>
            <a:r>
              <a:rPr lang="en-US" sz="2400" b="1" baseline="30000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 </a:t>
            </a:r>
            <a:endParaRPr lang="en-US" sz="2400" b="1" dirty="0">
              <a:solidFill>
                <a:srgbClr val="FF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oàn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ần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ập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ương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ban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ầu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                         </a:t>
            </a:r>
            <a:r>
              <a:rPr lang="en-US" sz="2400" b="1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4 </a:t>
            </a:r>
            <a:r>
              <a:rPr lang="en-US" sz="24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 4 x 6 = 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96 (cm</a:t>
            </a:r>
            <a:r>
              <a:rPr lang="en-US" sz="2400" b="1" baseline="30000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</a:t>
            </a:r>
            <a:endParaRPr lang="en-US" sz="2400" b="1" dirty="0">
              <a:solidFill>
                <a:srgbClr val="FF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ộ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ài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1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ạn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ập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ương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sau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khi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ấp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ên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3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                         </a:t>
            </a:r>
            <a:r>
              <a:rPr lang="en-US" sz="2400" b="1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4 </a:t>
            </a:r>
            <a:r>
              <a:rPr lang="en-US" sz="24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 3 = </a:t>
            </a:r>
            <a:r>
              <a:rPr lang="en-US" sz="24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2 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cm)</a:t>
            </a:r>
            <a:endParaRPr lang="en-US" sz="2400" b="1" dirty="0">
              <a:solidFill>
                <a:srgbClr val="FF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ung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quan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ập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ương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sau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khi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ấp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ên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3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                  </a:t>
            </a:r>
          </a:p>
          <a:p>
            <a:pPr>
              <a:spcBef>
                <a:spcPct val="0"/>
              </a:spcBef>
              <a:buNone/>
            </a:pPr>
            <a:r>
              <a:rPr lang="en-US" sz="2400" b="1" dirty="0" smtClean="0">
                <a:latin typeface="HP001 5H" panose="020B0603050302020204" pitchFamily="34" charset="0"/>
                <a:cs typeface="HP001 5H" panose="020B0603050302020204" pitchFamily="34" charset="0"/>
              </a:rPr>
              <a:t>                          </a:t>
            </a:r>
            <a:r>
              <a:rPr lang="en-US" sz="2400" b="1" dirty="0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2 </a:t>
            </a:r>
            <a:r>
              <a:rPr lang="en-US" sz="24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 12 x 4 = </a:t>
            </a:r>
            <a:r>
              <a:rPr lang="en-US" sz="24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576 (cm</a:t>
            </a:r>
            <a:r>
              <a:rPr lang="en-US" sz="2400" b="1" baseline="30000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oàn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ần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ập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ương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sau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khi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ấp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ên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3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                          </a:t>
            </a:r>
          </a:p>
          <a:p>
            <a:pPr>
              <a:spcBef>
                <a:spcPct val="0"/>
              </a:spcBef>
              <a:buNone/>
            </a:pPr>
            <a:r>
              <a:rPr lang="en-US" sz="2400" b="1" dirty="0" smtClean="0">
                <a:latin typeface="HP001 5H" panose="020B0603050302020204" pitchFamily="34" charset="0"/>
                <a:cs typeface="HP001 5H" panose="020B0603050302020204" pitchFamily="34" charset="0"/>
              </a:rPr>
              <a:t>                          </a:t>
            </a:r>
            <a:r>
              <a:rPr lang="en-US" sz="2400" b="1" dirty="0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2 </a:t>
            </a:r>
            <a:r>
              <a:rPr lang="en-US" sz="24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 12 x 6 </a:t>
            </a:r>
            <a:r>
              <a:rPr lang="en-US" sz="2400" b="1" dirty="0">
                <a:latin typeface="HP001 5H" panose="020B0603050302020204" pitchFamily="34" charset="0"/>
                <a:cs typeface="HP001 5H" panose="020B0603050302020204" pitchFamily="34" charset="0"/>
              </a:rPr>
              <a:t>= </a:t>
            </a:r>
            <a:r>
              <a:rPr lang="en-US" sz="24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864</a:t>
            </a:r>
            <a:r>
              <a:rPr lang="en-US" sz="2400" b="1" dirty="0"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cm</a:t>
            </a:r>
            <a:r>
              <a:rPr lang="en-US" sz="2400" b="1" baseline="30000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ếu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ấp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ạnh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ập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ương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ên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3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ì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ung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quan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ập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ương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ấp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ên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số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>
                <a:latin typeface="HP001 5H" panose="020B0603050302020204" pitchFamily="34" charset="0"/>
                <a:cs typeface="HP001 5H" panose="020B0603050302020204" pitchFamily="34" charset="0"/>
              </a:rPr>
              <a:t>		</a:t>
            </a:r>
            <a:r>
              <a:rPr lang="en-US" sz="2400" b="1" dirty="0" smtClean="0">
                <a:latin typeface="HP001 5H" panose="020B0603050302020204" pitchFamily="34" charset="0"/>
                <a:cs typeface="HP001 5H" panose="020B0603050302020204" pitchFamily="34" charset="0"/>
              </a:rPr>
              <a:t>    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576 </a:t>
            </a:r>
            <a:r>
              <a:rPr lang="en-US" sz="24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64</a:t>
            </a:r>
            <a:r>
              <a:rPr lang="en-US" sz="2400" b="1" dirty="0">
                <a:latin typeface="HP001 5H" panose="020B0603050302020204" pitchFamily="34" charset="0"/>
                <a:cs typeface="HP001 5H" panose="020B0603050302020204" pitchFamily="34" charset="0"/>
              </a:rPr>
              <a:t>  = </a:t>
            </a:r>
            <a:r>
              <a:rPr lang="en-US" sz="24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9</a:t>
            </a:r>
            <a:r>
              <a:rPr lang="en-US" sz="2400" b="1" dirty="0"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oàn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ần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ập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ương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sau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khi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ấp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ên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3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sz="2400" b="1" dirty="0" smtClean="0">
                <a:solidFill>
                  <a:srgbClr val="0033CC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                          864 </a:t>
            </a:r>
            <a:r>
              <a:rPr lang="en-US" sz="24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96  = 9 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</a:t>
            </a:r>
            <a:endParaRPr lang="en-US" sz="2400" b="1" dirty="0">
              <a:solidFill>
                <a:srgbClr val="FF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p</a:t>
            </a:r>
            <a:r>
              <a:rPr lang="en-US" sz="24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số</a:t>
            </a:r>
            <a:r>
              <a:rPr lang="en-US" sz="24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xq</a:t>
            </a:r>
            <a:r>
              <a:rPr lang="en-US" sz="24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</a:t>
            </a:r>
            <a:r>
              <a:rPr lang="en-US" sz="24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ấp</a:t>
            </a:r>
            <a:r>
              <a:rPr lang="en-US" sz="24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9 </a:t>
            </a:r>
            <a:r>
              <a:rPr lang="en-US" sz="24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endParaRPr lang="en-US" sz="2400" b="1" dirty="0">
              <a:solidFill>
                <a:srgbClr val="00206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b="1" dirty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        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p</a:t>
            </a:r>
            <a:r>
              <a:rPr lang="en-US" sz="24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</a:t>
            </a:r>
            <a:r>
              <a:rPr lang="en-US" sz="24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ấp</a:t>
            </a:r>
            <a:r>
              <a:rPr lang="en-US" sz="24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9 </a:t>
            </a:r>
            <a:r>
              <a:rPr lang="en-US" sz="24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endParaRPr lang="en-US" sz="2400" b="1" dirty="0">
              <a:solidFill>
                <a:srgbClr val="00206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136938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066806" y="3598992"/>
            <a:ext cx="103727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  <a:tabLst>
                <a:tab pos="5486400" algn="l"/>
              </a:tabLst>
              <a:defRPr/>
            </a:pP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702932" y="5755572"/>
            <a:ext cx="3814836" cy="584775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32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xq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S</a:t>
            </a:r>
            <a:r>
              <a:rPr lang="en-US" altLang="en-US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1340802" y="419943"/>
            <a:ext cx="3610339" cy="513797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HP001 5H" panose="020B0603050302020204" pitchFamily="34" charset="0"/>
                <a:cs typeface="HP001 5H" panose="020B0603050302020204" pitchFamily="34" charset="0"/>
              </a:rPr>
              <a:t>Củ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HP001 5H" panose="020B0603050302020204" pitchFamily="34" charset="0"/>
                <a:cs typeface="HP001 5H" panose="020B0603050302020204" pitchFamily="34" charset="0"/>
              </a:rPr>
              <a:t>cố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HP001 5H" panose="020B0603050302020204" pitchFamily="34" charset="0"/>
                <a:cs typeface="HP001 5H" panose="020B0603050302020204" pitchFamily="34" charset="0"/>
              </a:rPr>
              <a:t> -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HP001 5H" panose="020B0603050302020204" pitchFamily="34" charset="0"/>
                <a:cs typeface="HP001 5H" panose="020B0603050302020204" pitchFamily="34" charset="0"/>
              </a:rPr>
              <a:t>dặ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HP001 5H" panose="020B0603050302020204" pitchFamily="34" charset="0"/>
                <a:cs typeface="HP001 5H" panose="020B0603050302020204" pitchFamily="34" charset="0"/>
              </a:rPr>
              <a:t>dò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HP001 5H" panose="020B0603050302020204" pitchFamily="34" charset="0"/>
                <a:cs typeface="HP001 5H" panose="020B0603050302020204" pitchFamily="34" charset="0"/>
              </a:rPr>
              <a:t>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610407" y="1005220"/>
            <a:ext cx="11843278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uốn</a:t>
            </a:r>
            <a:r>
              <a:rPr lang="en-US" sz="28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nh</a:t>
            </a:r>
            <a:r>
              <a:rPr lang="en-US" sz="28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ung</a:t>
            </a:r>
            <a:r>
              <a:rPr lang="en-US" sz="2800" b="1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quanh</a:t>
            </a:r>
            <a:r>
              <a:rPr lang="en-US" sz="2800" b="1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800" b="1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ộp</a:t>
            </a:r>
            <a:r>
              <a:rPr lang="en-US" sz="2800" b="1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ữ</a:t>
            </a:r>
            <a:r>
              <a:rPr lang="en-US" sz="2800" b="1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ật</a:t>
            </a:r>
            <a:r>
              <a:rPr lang="en-US" sz="2800" b="1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ta </a:t>
            </a:r>
            <a:r>
              <a:rPr lang="en-US" sz="2800" b="1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m</a:t>
            </a:r>
            <a:r>
              <a:rPr lang="en-US" sz="28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ư</a:t>
            </a:r>
            <a:r>
              <a:rPr lang="en-US" sz="28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ế</a:t>
            </a:r>
            <a:r>
              <a:rPr lang="en-US" sz="28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ào</a:t>
            </a:r>
            <a:r>
              <a:rPr lang="en-US" sz="28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?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7810" y="1612750"/>
            <a:ext cx="11453099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-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uố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nh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ung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quanh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ộp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ữ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ật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ta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ấy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u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vi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ặt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y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â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ới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iều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ao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(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ùng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ột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ơ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ị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o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.</a:t>
            </a:r>
            <a:endParaRPr lang="en-US" sz="2800" b="1" dirty="0">
              <a:solidFill>
                <a:schemeClr val="tx2">
                  <a:lumMod val="50000"/>
                </a:schemeClr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616338" y="3670973"/>
            <a:ext cx="11336041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uố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oà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ầ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ộp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ữ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ật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a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ư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ế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à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?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621803" y="4450590"/>
            <a:ext cx="11262732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-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uố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nh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oà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ầ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ộp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ữ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ật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a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ấy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ung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quanh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ộng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ới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ai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y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.</a:t>
            </a:r>
            <a:endParaRPr lang="en-US" sz="2800" b="1" dirty="0">
              <a:solidFill>
                <a:schemeClr val="tx2">
                  <a:lumMod val="50000"/>
                </a:schemeClr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02932" y="2685839"/>
            <a:ext cx="3645722" cy="584775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 x 2 x 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917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8" grpId="0"/>
      <p:bldP spid="20" grpId="0"/>
      <p:bldP spid="21" grpId="0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066806" y="3598992"/>
            <a:ext cx="103727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  <a:tabLst>
                <a:tab pos="5486400" algn="l"/>
              </a:tabLst>
              <a:defRPr/>
            </a:pP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702932" y="5755572"/>
            <a:ext cx="3814836" cy="584775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32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xq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S</a:t>
            </a:r>
            <a:r>
              <a:rPr lang="en-US" altLang="en-US" sz="3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1340802" y="419943"/>
            <a:ext cx="8795658" cy="513797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H" panose="020B0603050302020204" pitchFamily="34" charset="0"/>
                <a:cs typeface="HP001 5H" panose="020B0603050302020204" pitchFamily="34" charset="0"/>
              </a:rPr>
              <a:t>Kiểm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H" panose="020B0603050302020204" pitchFamily="34" charset="0"/>
                <a:cs typeface="HP001 5H" panose="020B0603050302020204" pitchFamily="34" charset="0"/>
              </a:rPr>
              <a:t>tr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H" panose="020B0603050302020204" pitchFamily="34" charset="0"/>
                <a:cs typeface="HP001 5H" panose="020B0603050302020204" pitchFamily="34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H" panose="020B0603050302020204" pitchFamily="34" charset="0"/>
                <a:cs typeface="HP001 5H" panose="020B0603050302020204" pitchFamily="34" charset="0"/>
              </a:rPr>
              <a:t>cũ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H" panose="020B0603050302020204" pitchFamily="34" charset="0"/>
                <a:cs typeface="HP001 5H" panose="020B0603050302020204" pitchFamily="34" charset="0"/>
              </a:rPr>
              <a:t>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610407" y="1005220"/>
            <a:ext cx="11843278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uốn</a:t>
            </a:r>
            <a:r>
              <a:rPr lang="en-US" sz="28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nh</a:t>
            </a:r>
            <a:r>
              <a:rPr lang="en-US" sz="28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ung</a:t>
            </a:r>
            <a:r>
              <a:rPr lang="en-US" sz="2800" b="1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quanh</a:t>
            </a:r>
            <a:r>
              <a:rPr lang="en-US" sz="2800" b="1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800" b="1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ộp</a:t>
            </a:r>
            <a:r>
              <a:rPr lang="en-US" sz="2800" b="1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ữ</a:t>
            </a:r>
            <a:r>
              <a:rPr lang="en-US" sz="2800" b="1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ật</a:t>
            </a:r>
            <a:r>
              <a:rPr lang="en-US" sz="2800" b="1" dirty="0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ta </a:t>
            </a:r>
            <a:r>
              <a:rPr lang="en-US" sz="2800" b="1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m</a:t>
            </a:r>
            <a:r>
              <a:rPr lang="en-US" sz="28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ư</a:t>
            </a:r>
            <a:r>
              <a:rPr lang="en-US" sz="28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ế</a:t>
            </a:r>
            <a:r>
              <a:rPr lang="en-US" sz="28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ào</a:t>
            </a:r>
            <a:r>
              <a:rPr lang="en-US" sz="28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?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57810" y="1612750"/>
            <a:ext cx="11453099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-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uố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nh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ung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quanh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ộp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ữ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ật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ta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ấy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u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vi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ặt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y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â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ới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iều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ao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(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ùng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ột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ơ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ị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o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.</a:t>
            </a:r>
            <a:endParaRPr lang="en-US" sz="2800" b="1" dirty="0">
              <a:solidFill>
                <a:schemeClr val="tx2">
                  <a:lumMod val="50000"/>
                </a:schemeClr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616338" y="3670973"/>
            <a:ext cx="11336041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uố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oà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ầ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ộp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ữ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ật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a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ư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ế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à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?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621803" y="4450590"/>
            <a:ext cx="11262732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-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uố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nh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oà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ầ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ộp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ữ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ật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a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ấy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ung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quanh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ộng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ới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ai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y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.</a:t>
            </a:r>
            <a:endParaRPr lang="en-US" sz="2800" b="1" dirty="0">
              <a:solidFill>
                <a:schemeClr val="tx2">
                  <a:lumMod val="50000"/>
                </a:schemeClr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02932" y="2685839"/>
            <a:ext cx="3645722" cy="584775"/>
          </a:xfrm>
          <a:prstGeom prst="rect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 x 2 x 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397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8" grpId="0"/>
      <p:bldP spid="20" grpId="0"/>
      <p:bldP spid="21" grpId="0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444719" y="3737359"/>
            <a:ext cx="103727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  <a:tabLst>
                <a:tab pos="5486400" algn="l"/>
              </a:tabLst>
              <a:defRPr/>
            </a:pP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604694" y="575299"/>
            <a:ext cx="11475367" cy="100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uố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u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quanh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ập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ươ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a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ư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ế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à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?</a:t>
            </a: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10107" y="1749766"/>
            <a:ext cx="11109125" cy="1141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-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uốn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nh</a:t>
            </a:r>
            <a:r>
              <a:rPr lang="en-US" sz="2800" b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ung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quanh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ập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ương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ta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ấy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ột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ặt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ân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ới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4.</a:t>
            </a:r>
            <a:endParaRPr lang="en-US" sz="2800" b="1" dirty="0">
              <a:solidFill>
                <a:srgbClr val="C0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285107" y="2884428"/>
            <a:ext cx="3559126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 x a x 4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392668" y="3680497"/>
            <a:ext cx="12033508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uốn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nh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oà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ần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ập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ương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a</a:t>
            </a: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m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ư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ế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ào</a:t>
            </a:r>
            <a:r>
              <a:rPr lang="en-US" sz="2800" b="1" dirty="0">
                <a:solidFill>
                  <a:schemeClr val="tx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?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510108" y="4256760"/>
            <a:ext cx="11307337" cy="106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just"/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-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uốn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nh</a:t>
            </a:r>
            <a:r>
              <a:rPr lang="en-US" sz="2800" b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oàn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ần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ập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ương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ta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ấy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ột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ặt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ân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ới</a:t>
            </a:r>
            <a:r>
              <a:rPr lang="en-US" sz="28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6.</a:t>
            </a:r>
            <a:endParaRPr lang="en-US" sz="2800" b="1" dirty="0">
              <a:solidFill>
                <a:srgbClr val="C0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285107" y="5530416"/>
            <a:ext cx="3559126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 x a x 6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0083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2" grpId="0" animBg="1"/>
      <p:bldP spid="17" grpId="0"/>
      <p:bldP spid="19" grpId="0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704027" y="2357131"/>
            <a:ext cx="1121583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b="1" dirty="0" err="1" smtClean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704027" y="3668054"/>
            <a:ext cx="106248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5m,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1m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m.</a:t>
            </a:r>
            <a:endParaRPr lang="en-US" sz="32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704027" y="4486534"/>
            <a:ext cx="1031587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m,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dm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dm.</a:t>
            </a:r>
            <a:endParaRPr lang="en-US" sz="32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27083" y="613884"/>
            <a:ext cx="806976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u="sng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200" b="1" u="sng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200" b="1" u="sng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141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4221152" y="1190357"/>
            <a:ext cx="19366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u="sng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Bài</a:t>
            </a:r>
            <a:r>
              <a:rPr lang="en-US" sz="3200" b="1" u="sng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u="sng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iải</a:t>
            </a:r>
            <a:endParaRPr lang="en-US" sz="3200" b="1" u="sng" dirty="0">
              <a:solidFill>
                <a:srgbClr val="7030A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1412041" y="1808006"/>
            <a:ext cx="78689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u vi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y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ủa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ộ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ữ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ậ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</a:t>
            </a: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706339" y="4078915"/>
            <a:ext cx="99424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oàn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ần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ủa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ộ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ữ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ậ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</a:t>
            </a: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2597328" y="4719347"/>
            <a:ext cx="69390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3,6 + 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2,5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1,1 x 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) </a:t>
            </a:r>
            <a:r>
              <a:rPr 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= 9,1 (m</a:t>
            </a:r>
            <a:r>
              <a:rPr lang="en-US" sz="3200" b="1" baseline="30000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r>
              <a:rPr 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</a:t>
            </a: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4603468" y="5304122"/>
            <a:ext cx="453876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3200" b="1" u="sng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p</a:t>
            </a:r>
            <a:r>
              <a:rPr lang="en-US" sz="3200" b="1" u="sng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u="sng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số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="1" baseline="-25000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q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3,6 m</a:t>
            </a:r>
            <a:r>
              <a:rPr lang="en-US" sz="3200" b="1" baseline="30000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</a:p>
          <a:p>
            <a:pPr eaLnBrk="1" hangingPunct="1"/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       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="1" baseline="-25000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9,1 m</a:t>
            </a:r>
            <a:r>
              <a:rPr lang="en-US" sz="3200" b="1" baseline="30000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616520" y="582799"/>
            <a:ext cx="106248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a)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iều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ài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,5m,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iều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rộ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,1m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à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iều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ao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0,5m.</a:t>
            </a:r>
            <a:endParaRPr lang="en-US" sz="3200" b="1" dirty="0">
              <a:solidFill>
                <a:schemeClr val="accent1">
                  <a:lumMod val="50000"/>
                </a:schemeClr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750165" y="2438346"/>
            <a:ext cx="51927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2,5 </a:t>
            </a:r>
            <a:r>
              <a:rPr 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+ 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,1)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2 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= 7,2 (m)</a:t>
            </a:r>
            <a:endParaRPr lang="en-US" sz="3200" b="1" dirty="0">
              <a:solidFill>
                <a:srgbClr val="FF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412041" y="2853708"/>
            <a:ext cx="103630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u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quan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ủa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ộ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ữ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ậ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750163" y="3494140"/>
            <a:ext cx="51927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7,2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0,5 = 3,6 (m</a:t>
            </a:r>
            <a:r>
              <a:rPr lang="en-US" sz="3200" b="1" baseline="30000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</a:t>
            </a:r>
            <a:r>
              <a:rPr lang="en-US" sz="3200" b="1" baseline="30000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78179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2" grpId="0"/>
      <p:bldP spid="33" grpId="0"/>
      <p:bldP spid="18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4224542" y="991564"/>
            <a:ext cx="19366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Bài</a:t>
            </a:r>
            <a:r>
              <a:rPr lang="en-US" sz="32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iải</a:t>
            </a:r>
            <a:endParaRPr lang="en-US" sz="3200" b="1" dirty="0">
              <a:solidFill>
                <a:srgbClr val="7030A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1258391" y="2042738"/>
            <a:ext cx="78689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dirty="0" smtClean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u vi </a:t>
            </a:r>
            <a:r>
              <a:rPr lang="en-US" sz="3200" b="1" dirty="0" err="1" smtClean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y</a:t>
            </a:r>
            <a:r>
              <a:rPr lang="en-US" sz="3200" b="1" dirty="0" smtClean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ủa</a:t>
            </a:r>
            <a:r>
              <a:rPr lang="en-US" sz="3200" b="1" dirty="0" smtClean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ộp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ữ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ật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</a:t>
            </a: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469088" y="4267433"/>
            <a:ext cx="99424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oàn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ần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ủa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ộ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ữ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ậ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</a:t>
            </a: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1872994" y="4888987"/>
            <a:ext cx="69390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810 </a:t>
            </a:r>
            <a:r>
              <a:rPr 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+ 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30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15)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2 </a:t>
            </a:r>
            <a:r>
              <a:rPr 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= 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710 (dm</a:t>
            </a:r>
            <a:r>
              <a:rPr lang="en-US" sz="3200" b="1" baseline="30000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r>
              <a:rPr 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</a:t>
            </a: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4962293" y="5473762"/>
            <a:ext cx="526069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3200" b="1" u="sng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p</a:t>
            </a:r>
            <a:r>
              <a:rPr lang="en-US" sz="3200" b="1" u="sng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u="sng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số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="1" baseline="-25000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q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810dm</a:t>
            </a:r>
            <a:r>
              <a:rPr lang="en-US" sz="3200" b="1" baseline="30000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endParaRPr lang="en-US" sz="3200" b="1" baseline="30000" dirty="0">
              <a:solidFill>
                <a:schemeClr val="accent1">
                  <a:lumMod val="50000"/>
                </a:schemeClr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  <a:p>
            <a:pPr eaLnBrk="1" hangingPunct="1"/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       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="1" baseline="-25000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710dm</a:t>
            </a:r>
            <a:r>
              <a:rPr lang="en-US" sz="3200" b="1" baseline="30000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endParaRPr lang="en-US" sz="3200" b="1" baseline="30000" dirty="0">
              <a:solidFill>
                <a:schemeClr val="accent1">
                  <a:lumMod val="50000"/>
                </a:schemeClr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674377" y="468344"/>
            <a:ext cx="106248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b)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iề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à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3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iề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rộ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5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m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à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iề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a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9 dm.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596513" y="2638787"/>
            <a:ext cx="51927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30 </a:t>
            </a:r>
            <a:r>
              <a:rPr 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+ 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</a:t>
            </a:r>
            <a:r>
              <a:rPr 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5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 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= 90 (m)</a:t>
            </a:r>
            <a:endParaRPr lang="en-US" sz="3200" b="1" dirty="0">
              <a:solidFill>
                <a:srgbClr val="FF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105973" y="3024325"/>
            <a:ext cx="103630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BE02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u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quan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ủa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ộ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ữ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ậ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836161" y="3670960"/>
            <a:ext cx="51927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90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9 = 810 (dm</a:t>
            </a:r>
            <a:r>
              <a:rPr lang="en-US" sz="3200" b="1" baseline="30000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</a:t>
            </a:r>
            <a:r>
              <a:rPr lang="en-US" sz="3200" b="1" baseline="30000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11502" y="1618381"/>
            <a:ext cx="34663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ổi</a:t>
            </a: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3m = 30dm</a:t>
            </a:r>
          </a:p>
        </p:txBody>
      </p:sp>
    </p:spTree>
    <p:extLst>
      <p:ext uri="{BB962C8B-B14F-4D97-AF65-F5344CB8AC3E}">
        <p14:creationId xmlns:p14="http://schemas.microsoft.com/office/powerpoint/2010/main" val="3935102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2" grpId="0"/>
      <p:bldP spid="33" grpId="0"/>
      <p:bldP spid="18" grpId="0"/>
      <p:bldP spid="19" grpId="0"/>
      <p:bldP spid="2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0188" y="95592"/>
            <a:ext cx="1063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Bài</a:t>
            </a:r>
            <a:r>
              <a:rPr lang="en-US" sz="2800" b="1" dirty="0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2. </a:t>
            </a:r>
            <a:r>
              <a:rPr lang="en-US" sz="2800" b="1" dirty="0" err="1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iết</a:t>
            </a:r>
            <a:r>
              <a:rPr lang="en-US" sz="2800" b="1" dirty="0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số</a:t>
            </a:r>
            <a:r>
              <a:rPr lang="en-US" sz="2800" b="1" dirty="0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o</a:t>
            </a:r>
            <a:r>
              <a:rPr lang="en-US" sz="2800" b="1" dirty="0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ích</a:t>
            </a:r>
            <a:r>
              <a:rPr lang="en-US" sz="2800" b="1" dirty="0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ợp</a:t>
            </a:r>
            <a:r>
              <a:rPr lang="en-US" sz="2800" b="1" dirty="0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800" b="1" dirty="0" err="1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ào</a:t>
            </a:r>
            <a:r>
              <a:rPr lang="en-US" sz="2800" b="1" dirty="0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ô </a:t>
            </a:r>
            <a:r>
              <a:rPr lang="en-US" sz="2800" b="1" dirty="0" err="1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rống</a:t>
            </a:r>
            <a:r>
              <a:rPr lang="en-US" sz="2800" b="1" dirty="0" smtClean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</a:t>
            </a:r>
            <a:endParaRPr lang="en-US" sz="2800" b="1" dirty="0">
              <a:solidFill>
                <a:srgbClr val="BE02B1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230188" y="529175"/>
          <a:ext cx="11645152" cy="62511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0573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11683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91128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91128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81326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Hình</a:t>
                      </a:r>
                      <a:r>
                        <a:rPr lang="en-US" sz="28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hộp</a:t>
                      </a:r>
                      <a:r>
                        <a:rPr lang="en-US" sz="28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chữ</a:t>
                      </a:r>
                      <a:r>
                        <a:rPr lang="en-US" sz="2800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nhật</a:t>
                      </a:r>
                      <a:endParaRPr lang="en-US" sz="28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HP001 5H" panose="020B0603050302020204" pitchFamily="34" charset="0"/>
                        <a:cs typeface="HP001 5H" panose="020B0603050302020204" pitchFamily="34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 smtClean="0">
                          <a:solidFill>
                            <a:srgbClr val="BE02B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</a:t>
                      </a:r>
                      <a:endParaRPr lang="en-US" sz="2800" dirty="0">
                        <a:solidFill>
                          <a:srgbClr val="BE02B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 smtClean="0">
                          <a:solidFill>
                            <a:srgbClr val="BE02B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en-US" sz="2800" dirty="0">
                        <a:solidFill>
                          <a:srgbClr val="BE02B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 smtClean="0">
                          <a:solidFill>
                            <a:srgbClr val="BE02B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</a:t>
                      </a:r>
                      <a:endParaRPr lang="en-US" sz="2800" dirty="0">
                        <a:solidFill>
                          <a:srgbClr val="BE02B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81326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b="1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Chiều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dài</a:t>
                      </a:r>
                      <a:endParaRPr lang="en-US" sz="2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HP001 5H" panose="020B0603050302020204" pitchFamily="34" charset="0"/>
                        <a:cs typeface="HP001 5H" panose="020B06030503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m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dm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81326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b="1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Chiều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rộng</a:t>
                      </a:r>
                      <a:endParaRPr lang="en-US" sz="2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HP001 5H" panose="020B0603050302020204" pitchFamily="34" charset="0"/>
                        <a:cs typeface="HP001 5H" panose="020B06030503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m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dm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81326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b="1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Chiều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cao</a:t>
                      </a:r>
                      <a:endParaRPr lang="en-US" sz="2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HP001 5H" panose="020B0603050302020204" pitchFamily="34" charset="0"/>
                        <a:cs typeface="HP001 5H" panose="020B06030503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m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dm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81326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b="1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Chu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 vi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mặt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đáy</a:t>
                      </a:r>
                      <a:endParaRPr lang="en-US" sz="2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HP001 5H" panose="020B0603050302020204" pitchFamily="34" charset="0"/>
                        <a:cs typeface="HP001 5H" panose="020B06030503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cm</a:t>
                      </a:r>
                      <a:endParaRPr lang="en-US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81326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b="1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Diện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tích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xung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quanh</a:t>
                      </a:r>
                      <a:endParaRPr lang="en-US" sz="2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HP001 5H" panose="020B0603050302020204" pitchFamily="34" charset="0"/>
                        <a:cs typeface="HP001 5H" panose="020B06030503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36921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b="1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Diện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tích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toàn</a:t>
                      </a:r>
                      <a:r>
                        <a:rPr lang="en-US" sz="2800" b="1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HP001 5H" panose="020B0603050302020204" pitchFamily="34" charset="0"/>
                          <a:cs typeface="HP001 5H" panose="020B0603050302020204" pitchFamily="34" charset="0"/>
                        </a:rPr>
                        <a:t>phần</a:t>
                      </a:r>
                      <a:endParaRPr lang="en-US" sz="2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HP001 5H" panose="020B0603050302020204" pitchFamily="34" charset="0"/>
                        <a:cs typeface="HP001 5H" panose="020B06030503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02206" y="4782711"/>
            <a:ext cx="110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m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13902" y="4230051"/>
            <a:ext cx="110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02206" y="5560124"/>
            <a:ext cx="110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4m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869654" y="3968441"/>
            <a:ext cx="16597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6dm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869653" y="4655453"/>
            <a:ext cx="16597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64dm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869653" y="5462664"/>
            <a:ext cx="16597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96dm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28492"/>
              </p:ext>
            </p:extLst>
          </p:nvPr>
        </p:nvGraphicFramePr>
        <p:xfrm>
          <a:off x="7292483" y="1334633"/>
          <a:ext cx="6873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342720" imgH="393480" progId="Equation.DSMT4">
                  <p:embed/>
                </p:oleObj>
              </mc:Choice>
              <mc:Fallback>
                <p:oleObj name="Equation" r:id="rId3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483" y="1334633"/>
                        <a:ext cx="68738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145706"/>
              </p:ext>
            </p:extLst>
          </p:nvPr>
        </p:nvGraphicFramePr>
        <p:xfrm>
          <a:off x="7292483" y="3016332"/>
          <a:ext cx="6604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5" imgW="330057" imgH="393529" progId="Equation.3">
                  <p:embed/>
                </p:oleObj>
              </mc:Choice>
              <mc:Fallback>
                <p:oleObj name="Equation" r:id="rId5" imgW="33005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483" y="3016332"/>
                        <a:ext cx="6604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523884689"/>
              </p:ext>
            </p:extLst>
          </p:nvPr>
        </p:nvGraphicFramePr>
        <p:xfrm>
          <a:off x="7179192" y="5462664"/>
          <a:ext cx="482170" cy="87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7" imgW="215640" imgH="393480" progId="Equation.3">
                  <p:embed/>
                </p:oleObj>
              </mc:Choice>
              <mc:Fallback>
                <p:oleObj name="Equation" r:id="rId7" imgW="215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192" y="5462664"/>
                        <a:ext cx="482170" cy="878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518738"/>
              </p:ext>
            </p:extLst>
          </p:nvPr>
        </p:nvGraphicFramePr>
        <p:xfrm>
          <a:off x="7280577" y="2196030"/>
          <a:ext cx="7112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577" y="2196030"/>
                        <a:ext cx="7112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8473"/>
              </p:ext>
            </p:extLst>
          </p:nvPr>
        </p:nvGraphicFramePr>
        <p:xfrm>
          <a:off x="7280577" y="4596960"/>
          <a:ext cx="2794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1" imgW="139680" imgH="393480" progId="Equation.3">
                  <p:embed/>
                </p:oleObj>
              </mc:Choice>
              <mc:Fallback>
                <p:oleObj name="Equation" r:id="rId11" imgW="139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577" y="4596960"/>
                        <a:ext cx="2794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475272" y="4695120"/>
            <a:ext cx="110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68851" y="5604075"/>
            <a:ext cx="1102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0111899"/>
              </p:ext>
            </p:extLst>
          </p:nvPr>
        </p:nvGraphicFramePr>
        <p:xfrm>
          <a:off x="-1" y="-9731"/>
          <a:ext cx="11931805" cy="68788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31805"/>
              </a:tblGrid>
              <a:tr h="687882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6744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3" grpId="0"/>
      <p:bldP spid="14" grpId="0"/>
      <p:bldP spid="15" grpId="0"/>
      <p:bldP spid="20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790092" y="592533"/>
            <a:ext cx="10624838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Bài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3: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ột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ập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ương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ó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ạnh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4cm,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ếu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ấp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ạnh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ủa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ập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ương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ên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3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ì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ung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quanh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à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oàn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ần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ủa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ó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ấp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ên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bao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iêu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?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ại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sao</a:t>
            </a:r>
            <a:r>
              <a:rPr lang="en-US" sz="3200" b="1" dirty="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?</a:t>
            </a:r>
            <a:endParaRPr lang="en-US" sz="3200" b="1" dirty="0">
              <a:solidFill>
                <a:srgbClr val="00206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5333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409865" y="960414"/>
            <a:ext cx="43492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xq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 x a x 4 </a:t>
            </a: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2084745" y="1578476"/>
            <a:ext cx="78758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32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xq</a:t>
            </a:r>
            <a:r>
              <a:rPr lang="en-US" sz="32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2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x (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x a x 4 </a:t>
            </a:r>
          </a:p>
        </p:txBody>
      </p:sp>
      <p:sp>
        <p:nvSpPr>
          <p:cNvPr id="39" name="Right Brace 38"/>
          <p:cNvSpPr/>
          <p:nvPr/>
        </p:nvSpPr>
        <p:spPr>
          <a:xfrm rot="5400000">
            <a:off x="8648635" y="1587356"/>
            <a:ext cx="272569" cy="1256671"/>
          </a:xfrm>
          <a:prstGeom prst="rightBrace">
            <a:avLst>
              <a:gd name="adj1" fmla="val 8333"/>
              <a:gd name="adj2" fmla="val 51239"/>
            </a:avLst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2409865" y="2890435"/>
            <a:ext cx="42803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p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 x a x 6 </a:t>
            </a: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1982954" y="3508496"/>
            <a:ext cx="80794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3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p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2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x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x (a x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x 6 =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32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(a x a) x 6 </a:t>
            </a:r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1105165" y="4976572"/>
            <a:ext cx="1019907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"/>
              </a:spcBef>
            </a:pPr>
            <a:r>
              <a:rPr 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ếu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ấp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ạnh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ủa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ập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ương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ên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3 </a:t>
            </a:r>
            <a:r>
              <a:rPr 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r>
              <a:rPr 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ì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ung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quanh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à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oàn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phần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ủa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ó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ấp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 err="1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ên</a:t>
            </a:r>
            <a:r>
              <a:rPr lang="en-US" sz="3200" b="1" dirty="0">
                <a:solidFill>
                  <a:srgbClr val="BE02B1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9 </a:t>
            </a:r>
            <a:r>
              <a:rPr 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r>
              <a:rPr lang="en-US" sz="3200" b="1" dirty="0">
                <a:solidFill>
                  <a:schemeClr val="accent2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.</a:t>
            </a:r>
          </a:p>
        </p:txBody>
      </p:sp>
      <p:sp>
        <p:nvSpPr>
          <p:cNvPr id="43" name="Right Brace 42"/>
          <p:cNvSpPr/>
          <p:nvPr/>
        </p:nvSpPr>
        <p:spPr>
          <a:xfrm rot="5400000">
            <a:off x="8817623" y="3421956"/>
            <a:ext cx="161548" cy="1554735"/>
          </a:xfrm>
          <a:prstGeom prst="rightBrace">
            <a:avLst>
              <a:gd name="adj1" fmla="val 8333"/>
              <a:gd name="adj2" fmla="val 51239"/>
            </a:avLst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695278" y="2247095"/>
            <a:ext cx="23711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xq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790978" y="4177115"/>
            <a:ext cx="23022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p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857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 animBg="1"/>
      <p:bldP spid="40" grpId="0"/>
      <p:bldP spid="41" grpId="0"/>
      <p:bldP spid="42" grpId="0"/>
      <p:bldP spid="43" grpId="0" animBg="1"/>
      <p:bldP spid="14" grpId="0"/>
      <p:bldP spid="15" grpId="0"/>
    </p:bldLst>
  </p:timing>
</p:sld>
</file>

<file path=ppt/theme/theme1.xml><?xml version="1.0" encoding="utf-8"?>
<a:theme xmlns:a="http://schemas.openxmlformats.org/drawingml/2006/main" name="bang trang o ly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Cambria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ng trang o ly" id="{4AC57870-4818-4482-B451-7E4A51208F7E}" vid="{0320714F-BF6F-4276-84EF-45EAAF77DB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ng trang o ly</Template>
  <TotalTime>166</TotalTime>
  <Words>897</Words>
  <Application>Microsoft Office PowerPoint</Application>
  <PresentationFormat>Widescreen</PresentationFormat>
  <Paragraphs>10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mbria</vt:lpstr>
      <vt:lpstr>HP001 5H</vt:lpstr>
      <vt:lpstr>Times New Roman</vt:lpstr>
      <vt:lpstr>bang trang o l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Định Lê</dc:creator>
  <cp:lastModifiedBy>Nam</cp:lastModifiedBy>
  <cp:revision>22</cp:revision>
  <cp:lastPrinted>2022-02-14T13:11:17Z</cp:lastPrinted>
  <dcterms:created xsi:type="dcterms:W3CDTF">2020-04-05T03:06:33Z</dcterms:created>
  <dcterms:modified xsi:type="dcterms:W3CDTF">2024-02-13T12:47:23Z</dcterms:modified>
</cp:coreProperties>
</file>